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97" r:id="rId3"/>
    <p:sldId id="298" r:id="rId4"/>
    <p:sldId id="260" r:id="rId5"/>
    <p:sldId id="261" r:id="rId6"/>
    <p:sldId id="299" r:id="rId7"/>
    <p:sldId id="300" r:id="rId8"/>
    <p:sldId id="301" r:id="rId9"/>
    <p:sldId id="302" r:id="rId10"/>
    <p:sldId id="303" r:id="rId11"/>
    <p:sldId id="296" r:id="rId12"/>
    <p:sldId id="304" r:id="rId13"/>
    <p:sldId id="282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ungLam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9-09-18T22:58:27.158" idx="1">
    <p:pos x="10" y="10"/>
    <p:text/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>
              <a:latin typeface="Calibri" pitchFamily="34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0AD300D-7EB3-42ED-A178-C8EAB65B3D88}" type="slidenum">
              <a:rPr lang="en-US" smtClean="0"/>
              <a:pPr eaLnBrk="1" hangingPunct="1"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04/0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" Type="http://schemas.openxmlformats.org/officeDocument/2006/relationships/image" Target="../media/image42.png"/><Relationship Id="rId21" Type="http://schemas.openxmlformats.org/officeDocument/2006/relationships/image" Target="../media/image52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0.wmf"/><Relationship Id="rId25" Type="http://schemas.openxmlformats.org/officeDocument/2006/relationships/image" Target="../media/image54.wmf"/><Relationship Id="rId2" Type="http://schemas.openxmlformats.org/officeDocument/2006/relationships/image" Target="../media/image41.png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7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44.png"/><Relationship Id="rId15" Type="http://schemas.openxmlformats.org/officeDocument/2006/relationships/image" Target="../media/image49.wmf"/><Relationship Id="rId23" Type="http://schemas.openxmlformats.org/officeDocument/2006/relationships/image" Target="../media/image53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51.wmf"/><Relationship Id="rId4" Type="http://schemas.openxmlformats.org/officeDocument/2006/relationships/image" Target="../media/image43.png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56.wmf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3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0.wmf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4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4.bin"/><Relationship Id="rId16" Type="http://schemas.openxmlformats.org/officeDocument/2006/relationships/oleObject" Target="../embeddings/oleObject2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AB095A1-85CF-D56A-FFAD-0AD501F46EF8}"/>
              </a:ext>
            </a:extLst>
          </p:cNvPr>
          <p:cNvSpPr/>
          <p:nvPr/>
        </p:nvSpPr>
        <p:spPr>
          <a:xfrm>
            <a:off x="125876" y="5554711"/>
            <a:ext cx="8935573" cy="1214882"/>
          </a:xfrm>
          <a:prstGeom prst="rect">
            <a:avLst/>
          </a:prstGeom>
          <a:solidFill>
            <a:srgbClr val="9933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0" i="0" u="none" strike="noStrike" kern="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TOÁN </a:t>
            </a:r>
          </a:p>
        </p:txBody>
      </p:sp>
      <p:pic>
        <p:nvPicPr>
          <p:cNvPr id="17" name="Picture 3">
            <a:extLst>
              <a:ext uri="{FF2B5EF4-FFF2-40B4-BE49-F238E27FC236}">
                <a16:creationId xmlns:a16="http://schemas.microsoft.com/office/drawing/2014/main" id="{CF604AE1-80D8-E7C6-E1D1-3308A0110C9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77" y="1214881"/>
            <a:ext cx="8710148" cy="4153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7:  HỖN SỐ</a:t>
            </a: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3276600" y="1957864"/>
            <a:ext cx="12954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52401" y="1078944"/>
            <a:ext cx="6781799" cy="1019175"/>
            <a:chOff x="152401" y="1078944"/>
            <a:chExt cx="6781799" cy="1019175"/>
          </a:xfrm>
        </p:grpSpPr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152401" y="1219200"/>
              <a:ext cx="6781799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: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ức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799875"/>
                </p:ext>
              </p:extLst>
            </p:nvPr>
          </p:nvGraphicFramePr>
          <p:xfrm>
            <a:off x="4333875" y="1078944"/>
            <a:ext cx="2219325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39600" imgH="431640" progId="Equation.DSMT4">
                    <p:embed/>
                  </p:oleObj>
                </mc:Choice>
                <mc:Fallback>
                  <p:oleObj name="Equation" r:id="rId2" imgW="939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75" y="1078944"/>
                          <a:ext cx="2219325" cy="1019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266644"/>
              </p:ext>
            </p:extLst>
          </p:nvPr>
        </p:nvGraphicFramePr>
        <p:xfrm>
          <a:off x="1057275" y="2590800"/>
          <a:ext cx="22193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590800"/>
                        <a:ext cx="22193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845638"/>
              </p:ext>
            </p:extLst>
          </p:nvPr>
        </p:nvGraphicFramePr>
        <p:xfrm>
          <a:off x="990600" y="3657600"/>
          <a:ext cx="24590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431640" progId="Equation.DSMT4">
                  <p:embed/>
                </p:oleObj>
              </mc:Choice>
              <mc:Fallback>
                <p:oleObj name="Equation" r:id="rId6" imgW="10411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24590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25781"/>
              </p:ext>
            </p:extLst>
          </p:nvPr>
        </p:nvGraphicFramePr>
        <p:xfrm>
          <a:off x="979488" y="4648200"/>
          <a:ext cx="26701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431640" progId="Equation.DSMT4">
                  <p:embed/>
                </p:oleObj>
              </mc:Choice>
              <mc:Fallback>
                <p:oleObj name="Equation" r:id="rId8" imgW="11300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648200"/>
                        <a:ext cx="26701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2967"/>
              </p:ext>
            </p:extLst>
          </p:nvPr>
        </p:nvGraphicFramePr>
        <p:xfrm>
          <a:off x="1066800" y="5638800"/>
          <a:ext cx="1381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13811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87528"/>
              </p:ext>
            </p:extLst>
          </p:nvPr>
        </p:nvGraphicFramePr>
        <p:xfrm>
          <a:off x="2438400" y="5638800"/>
          <a:ext cx="1320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58720" imgH="393480" progId="Equation.DSMT4">
                  <p:embed/>
                </p:oleObj>
              </mc:Choice>
              <mc:Fallback>
                <p:oleObj name="Equation" r:id="rId12" imgW="5587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638800"/>
                        <a:ext cx="1320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939524"/>
              </p:ext>
            </p:extLst>
          </p:nvPr>
        </p:nvGraphicFramePr>
        <p:xfrm>
          <a:off x="3733800" y="5715000"/>
          <a:ext cx="26717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393480" progId="Equation.DSMT4">
                  <p:embed/>
                </p:oleObj>
              </mc:Choice>
              <mc:Fallback>
                <p:oleObj name="Equation" r:id="rId14" imgW="1130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15000"/>
                        <a:ext cx="26717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31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3022600" y="0"/>
            <a:ext cx="35687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707886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7955" name="Picture 6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67004"/>
            <a:ext cx="1760058" cy="203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56" name="Picture 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2" y="1533348"/>
            <a:ext cx="1711838" cy="213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57" name="Picture 6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550" y="1573850"/>
            <a:ext cx="1832390" cy="211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58" name="Picture 7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547791"/>
            <a:ext cx="1808280" cy="2186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21715"/>
              </p:ext>
            </p:extLst>
          </p:nvPr>
        </p:nvGraphicFramePr>
        <p:xfrm>
          <a:off x="799270" y="3686380"/>
          <a:ext cx="618718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393480" progId="Equation.DSMT4">
                  <p:embed/>
                </p:oleObj>
              </mc:Choice>
              <mc:Fallback>
                <p:oleObj name="Equation" r:id="rId6" imgW="317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9270" y="3686380"/>
                        <a:ext cx="618718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43900" y="6096000"/>
            <a:ext cx="4131709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-77197" y="4526429"/>
            <a:ext cx="1601197" cy="766762"/>
            <a:chOff x="-77197" y="4526429"/>
            <a:chExt cx="1601197" cy="766762"/>
          </a:xfrm>
        </p:grpSpPr>
        <p:sp>
          <p:nvSpPr>
            <p:cNvPr id="21" name="TextBox 20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134501"/>
                </p:ext>
              </p:extLst>
            </p:nvPr>
          </p:nvGraphicFramePr>
          <p:xfrm>
            <a:off x="886379" y="4526429"/>
            <a:ext cx="444500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28600" imgH="393480" progId="Equation.DSMT4">
                    <p:embed/>
                  </p:oleObj>
                </mc:Choice>
                <mc:Fallback>
                  <p:oleObj name="Equation" r:id="rId8" imgW="22860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379" y="4526429"/>
                          <a:ext cx="444500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-56415" y="5329238"/>
            <a:ext cx="1656615" cy="766762"/>
            <a:chOff x="-77197" y="4526429"/>
            <a:chExt cx="1656615" cy="766762"/>
          </a:xfrm>
        </p:grpSpPr>
        <p:sp>
          <p:nvSpPr>
            <p:cNvPr id="24" name="TextBox 23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083935"/>
                </p:ext>
              </p:extLst>
            </p:nvPr>
          </p:nvGraphicFramePr>
          <p:xfrm>
            <a:off x="839643" y="4526429"/>
            <a:ext cx="739775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80880" imgH="393480" progId="Equation.DSMT4">
                    <p:embed/>
                  </p:oleObj>
                </mc:Choice>
                <mc:Fallback>
                  <p:oleObj name="Equation" r:id="rId10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643" y="4526429"/>
                          <a:ext cx="739775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54341"/>
              </p:ext>
            </p:extLst>
          </p:nvPr>
        </p:nvGraphicFramePr>
        <p:xfrm>
          <a:off x="3078418" y="3733800"/>
          <a:ext cx="6191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160" imgH="393480" progId="Equation.DSMT4">
                  <p:embed/>
                </p:oleObj>
              </mc:Choice>
              <mc:Fallback>
                <p:oleObj name="Equation" r:id="rId12" imgW="317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418" y="3733800"/>
                        <a:ext cx="6191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22001" y="4572000"/>
            <a:ext cx="1601197" cy="766762"/>
            <a:chOff x="-77197" y="4526574"/>
            <a:chExt cx="1601197" cy="766762"/>
          </a:xfrm>
        </p:grpSpPr>
        <p:sp>
          <p:nvSpPr>
            <p:cNvPr id="28" name="TextBox 27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735452"/>
                </p:ext>
              </p:extLst>
            </p:nvPr>
          </p:nvGraphicFramePr>
          <p:xfrm>
            <a:off x="875802" y="4526574"/>
            <a:ext cx="468313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41200" imgH="393480" progId="Equation.DSMT4">
                    <p:embed/>
                  </p:oleObj>
                </mc:Choice>
                <mc:Fallback>
                  <p:oleObj name="Equation" r:id="rId14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802" y="4526574"/>
                          <a:ext cx="468313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2228928" y="5329237"/>
            <a:ext cx="1657272" cy="766763"/>
            <a:chOff x="-77197" y="4547355"/>
            <a:chExt cx="1657272" cy="766763"/>
          </a:xfrm>
        </p:grpSpPr>
        <p:sp>
          <p:nvSpPr>
            <p:cNvPr id="31" name="TextBox 30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546635"/>
                </p:ext>
              </p:extLst>
            </p:nvPr>
          </p:nvGraphicFramePr>
          <p:xfrm>
            <a:off x="840300" y="4547355"/>
            <a:ext cx="739775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80880" imgH="393480" progId="Equation.DSMT4">
                    <p:embed/>
                  </p:oleObj>
                </mc:Choice>
                <mc:Fallback>
                  <p:oleObj name="Equation" r:id="rId16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300" y="4547355"/>
                          <a:ext cx="739775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53997"/>
              </p:ext>
            </p:extLst>
          </p:nvPr>
        </p:nvGraphicFramePr>
        <p:xfrm>
          <a:off x="5261182" y="3664248"/>
          <a:ext cx="6191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393480" progId="Equation.DSMT4">
                  <p:embed/>
                </p:oleObj>
              </mc:Choice>
              <mc:Fallback>
                <p:oleObj name="Equation" r:id="rId18" imgW="317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182" y="3664248"/>
                        <a:ext cx="6191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4495800" y="4551073"/>
            <a:ext cx="1601197" cy="766762"/>
            <a:chOff x="-77197" y="4526574"/>
            <a:chExt cx="1601197" cy="766762"/>
          </a:xfrm>
        </p:grpSpPr>
        <p:sp>
          <p:nvSpPr>
            <p:cNvPr id="35" name="TextBox 34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974317"/>
                </p:ext>
              </p:extLst>
            </p:nvPr>
          </p:nvGraphicFramePr>
          <p:xfrm>
            <a:off x="875802" y="4526574"/>
            <a:ext cx="468313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200" imgH="393480" progId="Equation.DSMT4">
                    <p:embed/>
                  </p:oleObj>
                </mc:Choice>
                <mc:Fallback>
                  <p:oleObj name="Equation" r:id="rId20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802" y="4526574"/>
                          <a:ext cx="468313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4516582" y="5329238"/>
            <a:ext cx="1601197" cy="766762"/>
            <a:chOff x="-77197" y="4526574"/>
            <a:chExt cx="1601197" cy="766762"/>
          </a:xfrm>
        </p:grpSpPr>
        <p:sp>
          <p:nvSpPr>
            <p:cNvPr id="38" name="TextBox 37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886608"/>
                </p:ext>
              </p:extLst>
            </p:nvPr>
          </p:nvGraphicFramePr>
          <p:xfrm>
            <a:off x="752921" y="4526574"/>
            <a:ext cx="714375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8280" imgH="393480" progId="Equation.DSMT4">
                    <p:embed/>
                  </p:oleObj>
                </mc:Choice>
                <mc:Fallback>
                  <p:oleObj name="Equation" r:id="rId22" imgW="368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21" y="4526574"/>
                          <a:ext cx="714375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59467"/>
              </p:ext>
            </p:extLst>
          </p:nvPr>
        </p:nvGraphicFramePr>
        <p:xfrm>
          <a:off x="7388225" y="3733800"/>
          <a:ext cx="5953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04560" imgH="393480" progId="Equation.DSMT4">
                  <p:embed/>
                </p:oleObj>
              </mc:Choice>
              <mc:Fallback>
                <p:oleObj name="Equation" r:id="rId24" imgW="3045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733800"/>
                        <a:ext cx="5953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6781800" y="4673600"/>
            <a:ext cx="1601197" cy="766763"/>
            <a:chOff x="-77197" y="4527330"/>
            <a:chExt cx="1601197" cy="766763"/>
          </a:xfrm>
        </p:grpSpPr>
        <p:sp>
          <p:nvSpPr>
            <p:cNvPr id="42" name="TextBox 41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827883"/>
                </p:ext>
              </p:extLst>
            </p:nvPr>
          </p:nvGraphicFramePr>
          <p:xfrm>
            <a:off x="740366" y="4527330"/>
            <a:ext cx="738187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80880" imgH="393480" progId="Equation.DSMT4">
                    <p:embed/>
                  </p:oleObj>
                </mc:Choice>
                <mc:Fallback>
                  <p:oleObj name="Equation" r:id="rId26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366" y="4527330"/>
                          <a:ext cx="738187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4193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/>
      <p:bldP spid="20" grpId="0" animBg="1"/>
      <p:bldP spid="2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3022600" y="0"/>
            <a:ext cx="3149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36453" y="5708466"/>
            <a:ext cx="5966900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ả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667000" y="3710970"/>
            <a:ext cx="5677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56309" y="2458315"/>
            <a:ext cx="3581400" cy="843438"/>
            <a:chOff x="221673" y="2563713"/>
            <a:chExt cx="3581400" cy="843438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537934"/>
                </p:ext>
              </p:extLst>
            </p:nvPr>
          </p:nvGraphicFramePr>
          <p:xfrm>
            <a:off x="2509361" y="2563713"/>
            <a:ext cx="324803" cy="84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393480" progId="Equation.DSMT4">
                    <p:embed/>
                  </p:oleObj>
                </mc:Choice>
                <mc:Fallback>
                  <p:oleObj name="Equation" r:id="rId2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361" y="2563713"/>
                          <a:ext cx="324803" cy="843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221673" y="2723822"/>
              <a:ext cx="3581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: 70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=     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53830"/>
              </p:ext>
            </p:extLst>
          </p:nvPr>
        </p:nvGraphicFramePr>
        <p:xfrm>
          <a:off x="3944938" y="3182938"/>
          <a:ext cx="9858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182938"/>
                        <a:ext cx="9858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09600" y="2090003"/>
            <a:ext cx="1601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8600" y="457200"/>
            <a:ext cx="8534400" cy="1754326"/>
            <a:chOff x="228600" y="707886"/>
            <a:chExt cx="8534400" cy="1754326"/>
          </a:xfrm>
        </p:grpSpPr>
        <p:sp>
          <p:nvSpPr>
            <p:cNvPr id="2" name="TextBox 1"/>
            <p:cNvSpPr txBox="1"/>
            <p:nvPr/>
          </p:nvSpPr>
          <p:spPr>
            <a:xfrm>
              <a:off x="228600" y="707886"/>
              <a:ext cx="8534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4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2: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quả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100km,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taxi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hạy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ả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hạy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70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. So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ố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777562"/>
                </p:ext>
              </p:extLst>
            </p:nvPr>
          </p:nvGraphicFramePr>
          <p:xfrm>
            <a:off x="1833640" y="1201667"/>
            <a:ext cx="395288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40" imgH="393480" progId="Equation.DSMT4">
                    <p:embed/>
                  </p:oleObj>
                </mc:Choice>
                <mc:Fallback>
                  <p:oleObj name="Equation" r:id="rId6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640" y="1201667"/>
                          <a:ext cx="395288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Box 39"/>
          <p:cNvSpPr txBox="1"/>
          <p:nvPr/>
        </p:nvSpPr>
        <p:spPr>
          <a:xfrm>
            <a:off x="228601" y="32766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x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86023"/>
              </p:ext>
            </p:extLst>
          </p:nvPr>
        </p:nvGraphicFramePr>
        <p:xfrm>
          <a:off x="4935640" y="3159173"/>
          <a:ext cx="10842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640" y="3159173"/>
                        <a:ext cx="10842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27114"/>
              </p:ext>
            </p:extLst>
          </p:nvPr>
        </p:nvGraphicFramePr>
        <p:xfrm>
          <a:off x="6019903" y="3154829"/>
          <a:ext cx="27305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393480" progId="Equation.DSMT4">
                  <p:embed/>
                </p:oleObj>
              </mc:Choice>
              <mc:Fallback>
                <p:oleObj name="Equation" r:id="rId10" imgW="14094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903" y="3154829"/>
                        <a:ext cx="27305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28600" y="397258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11140"/>
              </p:ext>
            </p:extLst>
          </p:nvPr>
        </p:nvGraphicFramePr>
        <p:xfrm>
          <a:off x="3798888" y="3851275"/>
          <a:ext cx="8620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4240" imgH="393480" progId="Equation.DSMT4">
                  <p:embed/>
                </p:oleObj>
              </mc:Choice>
              <mc:Fallback>
                <p:oleObj name="Equation" r:id="rId12" imgW="44424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851275"/>
                        <a:ext cx="8620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9793"/>
              </p:ext>
            </p:extLst>
          </p:nvPr>
        </p:nvGraphicFramePr>
        <p:xfrm>
          <a:off x="4651478" y="3850808"/>
          <a:ext cx="27368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09400" imgH="393480" progId="Equation.DSMT4">
                  <p:embed/>
                </p:oleObj>
              </mc:Choice>
              <mc:Fallback>
                <p:oleObj name="Equation" r:id="rId14" imgW="14094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478" y="3850808"/>
                        <a:ext cx="27368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35579"/>
              </p:ext>
            </p:extLst>
          </p:nvPr>
        </p:nvGraphicFramePr>
        <p:xfrm>
          <a:off x="1143000" y="4598082"/>
          <a:ext cx="1476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61760" imgH="393480" progId="Equation.DSMT4">
                  <p:embed/>
                </p:oleObj>
              </mc:Choice>
              <mc:Fallback>
                <p:oleObj name="Equation" r:id="rId16" imgW="7617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98082"/>
                        <a:ext cx="1476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28600" y="4682836"/>
            <a:ext cx="1614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288835"/>
              </p:ext>
            </p:extLst>
          </p:nvPr>
        </p:nvGraphicFramePr>
        <p:xfrm>
          <a:off x="3295650" y="4560888"/>
          <a:ext cx="14795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61760" imgH="393480" progId="Equation.DSMT4">
                  <p:embed/>
                </p:oleObj>
              </mc:Choice>
              <mc:Fallback>
                <p:oleObj name="Equation" r:id="rId18" imgW="7617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560888"/>
                        <a:ext cx="14795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56309" y="5446856"/>
            <a:ext cx="1614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o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3819"/>
              </p:ext>
            </p:extLst>
          </p:nvPr>
        </p:nvGraphicFramePr>
        <p:xfrm>
          <a:off x="1003300" y="5391150"/>
          <a:ext cx="15986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25480" imgH="393480" progId="Equation.DSMT4">
                  <p:embed/>
                </p:oleObj>
              </mc:Choice>
              <mc:Fallback>
                <p:oleObj name="Equation" r:id="rId20" imgW="825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391150"/>
                        <a:ext cx="15986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63236" y="6139353"/>
            <a:ext cx="7890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xi.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522249" y="2197724"/>
            <a:ext cx="5966900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quả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785217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4" grpId="0"/>
      <p:bldP spid="24" grpId="1"/>
      <p:bldP spid="38" grpId="0"/>
      <p:bldP spid="40" grpId="0"/>
      <p:bldP spid="44" grpId="0"/>
      <p:bldP spid="45" grpId="0"/>
      <p:bldP spid="46" grpId="0"/>
      <p:bldP spid="47" grpId="0"/>
      <p:bldP spid="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D:\DU LIEU QUAN TRONG -HUEBOM\CA VIDEO NEN PPT\hinh nen powerpoint don gian tinh te dep nh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62502" y="3172691"/>
            <a:ext cx="8229600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 eaLnBrk="1" hangingPunct="1">
              <a:spcBef>
                <a:spcPct val="10000"/>
              </a:spcBef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 BÀI HỌC NÀY CÁC EM CẦN: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69429" y="3800335"/>
            <a:ext cx="8229600" cy="646331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55575" y="4446666"/>
            <a:ext cx="8229600" cy="12003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273338" y="5643816"/>
            <a:ext cx="8229600" cy="120032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r>
              <a:rPr lang="en-US" sz="36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5" name="Straight Connector 134"/>
          <p:cNvCxnSpPr/>
          <p:nvPr/>
        </p:nvCxnSpPr>
        <p:spPr>
          <a:xfrm rot="5400000">
            <a:off x="5210815" y="2102269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rot="5400000">
            <a:off x="7145790" y="1872927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5400000">
            <a:off x="5450597" y="1748577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Brace 18"/>
          <p:cNvSpPr/>
          <p:nvPr/>
        </p:nvSpPr>
        <p:spPr>
          <a:xfrm rot="5400000">
            <a:off x="2974644" y="2198996"/>
            <a:ext cx="381000" cy="2133600"/>
          </a:xfrm>
          <a:prstGeom prst="rightBrace">
            <a:avLst/>
          </a:prstGeom>
          <a:scene3d>
            <a:camera prst="perspectiveAbove"/>
            <a:lightRig rig="threePt" dir="tl">
              <a:rot lat="0" lon="0" rev="0"/>
            </a:lightRig>
          </a:scene3d>
          <a:sp3d prstMaterial="metal">
            <a:bevelT w="10000" h="10000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/>
            </a:endParaRPr>
          </a:p>
        </p:txBody>
      </p:sp>
      <p:sp>
        <p:nvSpPr>
          <p:cNvPr id="26" name="Right Brace 25"/>
          <p:cNvSpPr/>
          <p:nvPr/>
        </p:nvSpPr>
        <p:spPr>
          <a:xfrm rot="5400000">
            <a:off x="6272213" y="2552700"/>
            <a:ext cx="381000" cy="1219200"/>
          </a:xfrm>
          <a:prstGeom prst="rightBrace">
            <a:avLst/>
          </a:prstGeom>
          <a:ln w="28575">
            <a:solidFill>
              <a:srgbClr val="7030A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/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6223000" y="3260725"/>
            <a:ext cx="1473200" cy="1119188"/>
            <a:chOff x="5765800" y="4404446"/>
            <a:chExt cx="1473200" cy="1118617"/>
          </a:xfrm>
        </p:grpSpPr>
        <p:sp>
          <p:nvSpPr>
            <p:cNvPr id="40" name="TextBox 39"/>
            <p:cNvSpPr txBox="1"/>
            <p:nvPr/>
          </p:nvSpPr>
          <p:spPr>
            <a:xfrm>
              <a:off x="5791200" y="4404446"/>
              <a:ext cx="1447800" cy="646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4876800"/>
              <a:ext cx="1447800" cy="646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5765800" y="4953441"/>
              <a:ext cx="482600" cy="158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Pie 35"/>
          <p:cNvSpPr/>
          <p:nvPr/>
        </p:nvSpPr>
        <p:spPr>
          <a:xfrm>
            <a:off x="5704400" y="1603248"/>
            <a:ext cx="1444752" cy="1444752"/>
          </a:xfrm>
          <a:prstGeom prst="pie">
            <a:avLst>
              <a:gd name="adj1" fmla="val 10718323"/>
              <a:gd name="adj2" fmla="val 16200000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37" name="Pie 36"/>
          <p:cNvSpPr/>
          <p:nvPr/>
        </p:nvSpPr>
        <p:spPr>
          <a:xfrm rot="16200000">
            <a:off x="5718048" y="1600201"/>
            <a:ext cx="1444752" cy="1444752"/>
          </a:xfrm>
          <a:prstGeom prst="pie">
            <a:avLst>
              <a:gd name="adj1" fmla="val 12213"/>
              <a:gd name="adj2" fmla="val 5399995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38" name="Pie 37"/>
          <p:cNvSpPr/>
          <p:nvPr/>
        </p:nvSpPr>
        <p:spPr>
          <a:xfrm rot="5400000">
            <a:off x="5718048" y="1603248"/>
            <a:ext cx="1444752" cy="1444752"/>
          </a:xfrm>
          <a:prstGeom prst="pie">
            <a:avLst>
              <a:gd name="adj1" fmla="val 12213"/>
              <a:gd name="adj2" fmla="val 5399995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1420504" y="1551296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3429000" y="1551296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rot="5400000" flipH="1">
            <a:off x="5705476" y="2322512"/>
            <a:ext cx="1447800" cy="31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0800000" flipH="1">
            <a:off x="5715000" y="2360613"/>
            <a:ext cx="1447800" cy="158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1905000" y="4792663"/>
            <a:ext cx="4114800" cy="1317625"/>
            <a:chOff x="2819400" y="5638800"/>
            <a:chExt cx="4114800" cy="1317625"/>
          </a:xfrm>
        </p:grpSpPr>
        <p:sp>
          <p:nvSpPr>
            <p:cNvPr id="46" name="TextBox 45"/>
            <p:cNvSpPr txBox="1"/>
            <p:nvPr/>
          </p:nvSpPr>
          <p:spPr bwMode="auto">
            <a:xfrm>
              <a:off x="4169229" y="5638800"/>
              <a:ext cx="1240971" cy="7079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7" name="TextBox 46"/>
            <p:cNvSpPr txBox="1"/>
            <p:nvPr/>
          </p:nvSpPr>
          <p:spPr bwMode="auto">
            <a:xfrm>
              <a:off x="4114800" y="6248464"/>
              <a:ext cx="1240971" cy="7079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>
              <a:off x="4038600" y="6332537"/>
              <a:ext cx="609600" cy="142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 bwMode="auto">
            <a:xfrm>
              <a:off x="2819400" y="5921514"/>
              <a:ext cx="1524000" cy="707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 và   </a:t>
              </a:r>
              <a:endParaRPr lang="en-US" sz="4000" b="1" dirty="0">
                <a:ln w="1905">
                  <a:solidFill>
                    <a:srgbClr val="996633"/>
                  </a:solidFill>
                </a:ln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 pitchFamily="18" charset="0"/>
              </a:endParaRPr>
            </a:p>
          </p:txBody>
        </p:sp>
        <p:sp>
          <p:nvSpPr>
            <p:cNvPr id="4130" name="TextBox 3"/>
            <p:cNvSpPr txBox="1">
              <a:spLocks noChangeArrowheads="1"/>
            </p:cNvSpPr>
            <p:nvPr/>
          </p:nvSpPr>
          <p:spPr bwMode="auto">
            <a:xfrm>
              <a:off x="4724400" y="5907088"/>
              <a:ext cx="220980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3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ình tròn</a:t>
              </a: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2971800" y="3483114"/>
            <a:ext cx="7620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ln w="1905">
                  <a:solidFill>
                    <a:srgbClr val="996633"/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 pitchFamily="18" charset="0"/>
              </a:rPr>
              <a:t>2</a:t>
            </a:r>
          </a:p>
        </p:txBody>
      </p:sp>
      <p:pic>
        <p:nvPicPr>
          <p:cNvPr id="28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2074565" y="22226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32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3577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72578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e 9"/>
          <p:cNvSpPr/>
          <p:nvPr/>
        </p:nvSpPr>
        <p:spPr>
          <a:xfrm>
            <a:off x="5445456" y="1489520"/>
            <a:ext cx="1444752" cy="1444752"/>
          </a:xfrm>
          <a:prstGeom prst="pie">
            <a:avLst>
              <a:gd name="adj1" fmla="val 10718323"/>
              <a:gd name="adj2" fmla="val 16200000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12" name="Pie 11"/>
          <p:cNvSpPr/>
          <p:nvPr/>
        </p:nvSpPr>
        <p:spPr>
          <a:xfrm rot="16200000">
            <a:off x="5472752" y="1505440"/>
            <a:ext cx="1444752" cy="1444752"/>
          </a:xfrm>
          <a:prstGeom prst="pie">
            <a:avLst>
              <a:gd name="adj1" fmla="val 12213"/>
              <a:gd name="adj2" fmla="val 5399995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13" name="Pie 12"/>
          <p:cNvSpPr/>
          <p:nvPr/>
        </p:nvSpPr>
        <p:spPr>
          <a:xfrm rot="5400000">
            <a:off x="5459104" y="1527048"/>
            <a:ext cx="1444752" cy="1444752"/>
          </a:xfrm>
          <a:prstGeom prst="pie">
            <a:avLst>
              <a:gd name="adj1" fmla="val 12213"/>
              <a:gd name="adj2" fmla="val 5399995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1610868" y="1447800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/>
            </a:endParaRPr>
          </a:p>
        </p:txBody>
      </p:sp>
      <p:sp>
        <p:nvSpPr>
          <p:cNvPr id="9" name="Oval 8"/>
          <p:cNvSpPr/>
          <p:nvPr/>
        </p:nvSpPr>
        <p:spPr>
          <a:xfrm>
            <a:off x="3643952" y="1447800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/>
            </a:endParaRPr>
          </a:p>
        </p:txBody>
      </p:sp>
      <p:cxnSp>
        <p:nvCxnSpPr>
          <p:cNvPr id="135" name="Straight Connector 134"/>
          <p:cNvCxnSpPr/>
          <p:nvPr/>
        </p:nvCxnSpPr>
        <p:spPr>
          <a:xfrm rot="5400000">
            <a:off x="5210815" y="1911767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rot="5400000">
            <a:off x="7145790" y="1682425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5400000">
            <a:off x="5450597" y="1558075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Brace 18"/>
          <p:cNvSpPr/>
          <p:nvPr/>
        </p:nvSpPr>
        <p:spPr>
          <a:xfrm rot="5400000">
            <a:off x="3162300" y="2095499"/>
            <a:ext cx="381000" cy="2133600"/>
          </a:xfrm>
          <a:prstGeom prst="rightBrace">
            <a:avLst/>
          </a:prstGeom>
          <a:noFill/>
          <a:ln>
            <a:solidFill>
              <a:srgbClr val="130ACE"/>
            </a:solidFill>
          </a:ln>
          <a:scene3d>
            <a:camera prst="perspectiveAbove"/>
            <a:lightRig rig="threePt" dir="tl">
              <a:rot lat="0" lon="0" rev="0"/>
            </a:lightRig>
          </a:scene3d>
          <a:sp3d prstMaterial="metal">
            <a:bevelT w="10000" h="10000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/>
            </a:endParaRPr>
          </a:p>
        </p:txBody>
      </p:sp>
      <p:sp>
        <p:nvSpPr>
          <p:cNvPr id="26" name="Right Brace 25"/>
          <p:cNvSpPr/>
          <p:nvPr/>
        </p:nvSpPr>
        <p:spPr>
          <a:xfrm rot="5400000">
            <a:off x="5981700" y="2552700"/>
            <a:ext cx="381000" cy="1219200"/>
          </a:xfrm>
          <a:prstGeom prst="rightBrace">
            <a:avLst/>
          </a:prstGeom>
          <a:ln w="28575">
            <a:solidFill>
              <a:srgbClr val="7030A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/>
            </a:endParaRPr>
          </a:p>
        </p:txBody>
      </p:sp>
      <p:grpSp>
        <p:nvGrpSpPr>
          <p:cNvPr id="5142" name="Group 37"/>
          <p:cNvGrpSpPr>
            <a:grpSpLocks/>
          </p:cNvGrpSpPr>
          <p:nvPr/>
        </p:nvGrpSpPr>
        <p:grpSpPr bwMode="auto">
          <a:xfrm>
            <a:off x="5943600" y="3289300"/>
            <a:ext cx="1524000" cy="1130300"/>
            <a:chOff x="5715000" y="4392354"/>
            <a:chExt cx="1524000" cy="1130709"/>
          </a:xfrm>
        </p:grpSpPr>
        <p:sp>
          <p:nvSpPr>
            <p:cNvPr id="40" name="TextBox 39"/>
            <p:cNvSpPr txBox="1"/>
            <p:nvPr/>
          </p:nvSpPr>
          <p:spPr>
            <a:xfrm>
              <a:off x="5791200" y="4392354"/>
              <a:ext cx="1447800" cy="646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4876800"/>
              <a:ext cx="1447800" cy="646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5715000" y="4952945"/>
              <a:ext cx="609600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2819400" y="3468469"/>
            <a:ext cx="10668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905">
                  <a:solidFill>
                    <a:srgbClr val="996633"/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 pitchFamily="18" charset="0"/>
              </a:rPr>
              <a:t>2</a:t>
            </a:r>
          </a:p>
        </p:txBody>
      </p:sp>
      <p:sp>
        <p:nvSpPr>
          <p:cNvPr id="12320" name="TextBox 54"/>
          <p:cNvSpPr txBox="1">
            <a:spLocks noChangeArrowheads="1"/>
          </p:cNvSpPr>
          <p:nvPr/>
        </p:nvSpPr>
        <p:spPr bwMode="auto">
          <a:xfrm>
            <a:off x="4918075" y="4687888"/>
            <a:ext cx="2625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Viết thành: </a:t>
            </a: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7318375" y="4419600"/>
            <a:ext cx="1673225" cy="1193800"/>
            <a:chOff x="6109648" y="4106674"/>
            <a:chExt cx="1674209" cy="1193386"/>
          </a:xfrm>
        </p:grpSpPr>
        <p:grpSp>
          <p:nvGrpSpPr>
            <p:cNvPr id="5171" name="Group 55"/>
            <p:cNvGrpSpPr>
              <a:grpSpLocks/>
            </p:cNvGrpSpPr>
            <p:nvPr/>
          </p:nvGrpSpPr>
          <p:grpSpPr bwMode="auto">
            <a:xfrm>
              <a:off x="6566995" y="4106674"/>
              <a:ext cx="1216862" cy="1193386"/>
              <a:chOff x="5728795" y="4281294"/>
              <a:chExt cx="1216862" cy="119325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5734030" y="4281294"/>
                <a:ext cx="937337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solidFill>
                      <a:srgbClr val="130ACE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756778" y="4828290"/>
                <a:ext cx="1188879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solidFill>
                      <a:srgbClr val="130ACE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4</a:t>
                </a:r>
              </a:p>
            </p:txBody>
          </p:sp>
          <p:cxnSp>
            <p:nvCxnSpPr>
              <p:cNvPr id="59" name="Straight Connector 58"/>
              <p:cNvCxnSpPr>
                <a:endCxn id="60" idx="3"/>
              </p:cNvCxnSpPr>
              <p:nvPr/>
            </p:nvCxnSpPr>
            <p:spPr>
              <a:xfrm flipV="1">
                <a:off x="5728917" y="4876337"/>
                <a:ext cx="381224" cy="1586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0" name="TextBox 59"/>
            <p:cNvSpPr txBox="1"/>
            <p:nvPr/>
          </p:nvSpPr>
          <p:spPr>
            <a:xfrm>
              <a:off x="6109648" y="4378812"/>
              <a:ext cx="838472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solidFill>
                    <a:srgbClr val="130ACE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  </a:t>
              </a:r>
            </a:p>
          </p:txBody>
        </p:sp>
      </p:grpSp>
      <p:cxnSp>
        <p:nvCxnSpPr>
          <p:cNvPr id="63" name="Straight Connector 62"/>
          <p:cNvCxnSpPr/>
          <p:nvPr/>
        </p:nvCxnSpPr>
        <p:spPr>
          <a:xfrm rot="5400000" flipH="1">
            <a:off x="5459413" y="2232025"/>
            <a:ext cx="1447800" cy="31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5410200" y="2209800"/>
            <a:ext cx="152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3048000" y="4459288"/>
            <a:ext cx="2590800" cy="1255712"/>
            <a:chOff x="1143000" y="4778373"/>
            <a:chExt cx="2590800" cy="1255995"/>
          </a:xfrm>
        </p:grpSpPr>
        <p:grpSp>
          <p:nvGrpSpPr>
            <p:cNvPr id="5165" name="Group 39"/>
            <p:cNvGrpSpPr>
              <a:grpSpLocks/>
            </p:cNvGrpSpPr>
            <p:nvPr/>
          </p:nvGrpSpPr>
          <p:grpSpPr bwMode="auto">
            <a:xfrm>
              <a:off x="2286000" y="4778373"/>
              <a:ext cx="1447800" cy="1255995"/>
              <a:chOff x="5718810" y="4267200"/>
              <a:chExt cx="1520190" cy="1255863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5791200" y="4267200"/>
                <a:ext cx="1447800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gradFill>
                      <a:gsLst>
                        <a:gs pos="0">
                          <a:schemeClr val="accent6">
                            <a:shade val="20000"/>
                            <a:satMod val="200000"/>
                          </a:schemeClr>
                        </a:gs>
                        <a:gs pos="78000">
                          <a:schemeClr val="accent6">
                            <a:tint val="90000"/>
                            <a:shade val="89000"/>
                            <a:satMod val="220000"/>
                          </a:schemeClr>
                        </a:gs>
                        <a:gs pos="100000">
                          <a:schemeClr val="accent6">
                            <a:tint val="12000"/>
                            <a:satMod val="255000"/>
                          </a:scheme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5791200" y="4876800"/>
                <a:ext cx="1447800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gradFill>
                      <a:gsLst>
                        <a:gs pos="0">
                          <a:schemeClr val="accent6">
                            <a:shade val="20000"/>
                            <a:satMod val="200000"/>
                          </a:schemeClr>
                        </a:gs>
                        <a:gs pos="78000">
                          <a:schemeClr val="accent6">
                            <a:tint val="90000"/>
                            <a:shade val="89000"/>
                            <a:satMod val="220000"/>
                          </a:schemeClr>
                        </a:gs>
                        <a:gs pos="100000">
                          <a:schemeClr val="accent6">
                            <a:tint val="12000"/>
                            <a:satMod val="255000"/>
                          </a:scheme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4</a:t>
                </a:r>
              </a:p>
            </p:txBody>
          </p:sp>
          <p:cxnSp>
            <p:nvCxnSpPr>
              <p:cNvPr id="52" name="Straight Connector 51"/>
              <p:cNvCxnSpPr/>
              <p:nvPr/>
            </p:nvCxnSpPr>
            <p:spPr>
              <a:xfrm>
                <a:off x="5718810" y="4953082"/>
                <a:ext cx="640080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3" name="TextBox 52"/>
            <p:cNvSpPr txBox="1"/>
            <p:nvPr/>
          </p:nvSpPr>
          <p:spPr>
            <a:xfrm>
              <a:off x="1143000" y="5083175"/>
              <a:ext cx="990600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</a:t>
              </a:r>
            </a:p>
          </p:txBody>
        </p:sp>
        <p:sp>
          <p:nvSpPr>
            <p:cNvPr id="54" name="Plus 53"/>
            <p:cNvSpPr/>
            <p:nvPr/>
          </p:nvSpPr>
          <p:spPr>
            <a:xfrm>
              <a:off x="1676400" y="5311893"/>
              <a:ext cx="381000" cy="304869"/>
            </a:xfrm>
            <a:prstGeom prst="mathPlus">
              <a:avLst/>
            </a:prstGeom>
            <a:solidFill>
              <a:srgbClr val="130ACE"/>
            </a:solidFill>
            <a:ln>
              <a:solidFill>
                <a:srgbClr val="130AC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600">
                <a:latin typeface="Times New Roman"/>
              </a:endParaRPr>
            </a:p>
          </p:txBody>
        </p:sp>
      </p:grpSp>
      <p:sp>
        <p:nvSpPr>
          <p:cNvPr id="7199" name="TextBox 62"/>
          <p:cNvSpPr txBox="1">
            <a:spLocks noChangeArrowheads="1"/>
          </p:cNvSpPr>
          <p:nvPr/>
        </p:nvSpPr>
        <p:spPr bwMode="auto">
          <a:xfrm>
            <a:off x="4648200" y="5830888"/>
            <a:ext cx="3505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 gọi là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 số</a:t>
            </a:r>
          </a:p>
        </p:txBody>
      </p: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3657600" y="5511800"/>
            <a:ext cx="1673225" cy="1193800"/>
            <a:chOff x="6109648" y="4106674"/>
            <a:chExt cx="1674209" cy="1193386"/>
          </a:xfrm>
        </p:grpSpPr>
        <p:grpSp>
          <p:nvGrpSpPr>
            <p:cNvPr id="5160" name="Group 55"/>
            <p:cNvGrpSpPr>
              <a:grpSpLocks/>
            </p:cNvGrpSpPr>
            <p:nvPr/>
          </p:nvGrpSpPr>
          <p:grpSpPr bwMode="auto">
            <a:xfrm>
              <a:off x="6566995" y="4106674"/>
              <a:ext cx="1216862" cy="1193386"/>
              <a:chOff x="5728795" y="4281294"/>
              <a:chExt cx="1216862" cy="1193259"/>
            </a:xfrm>
          </p:grpSpPr>
          <p:sp>
            <p:nvSpPr>
              <p:cNvPr id="70" name="TextBox 69"/>
              <p:cNvSpPr txBox="1"/>
              <p:nvPr/>
            </p:nvSpPr>
            <p:spPr>
              <a:xfrm>
                <a:off x="5734030" y="4281294"/>
                <a:ext cx="937337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solidFill>
                      <a:srgbClr val="130ACE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5756778" y="4828290"/>
                <a:ext cx="1188879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solidFill>
                      <a:srgbClr val="130ACE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4</a:t>
                </a:r>
              </a:p>
            </p:txBody>
          </p:sp>
          <p:cxnSp>
            <p:nvCxnSpPr>
              <p:cNvPr id="72" name="Straight Connector 71"/>
              <p:cNvCxnSpPr>
                <a:endCxn id="69" idx="3"/>
              </p:cNvCxnSpPr>
              <p:nvPr/>
            </p:nvCxnSpPr>
            <p:spPr>
              <a:xfrm flipV="1">
                <a:off x="5728917" y="4876337"/>
                <a:ext cx="381224" cy="1586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9" name="TextBox 68"/>
            <p:cNvSpPr txBox="1"/>
            <p:nvPr/>
          </p:nvSpPr>
          <p:spPr>
            <a:xfrm>
              <a:off x="6109648" y="4378812"/>
              <a:ext cx="838472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solidFill>
                    <a:srgbClr val="130ACE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  </a:t>
              </a:r>
            </a:p>
          </p:txBody>
        </p:sp>
      </p:grpSp>
      <p:grpSp>
        <p:nvGrpSpPr>
          <p:cNvPr id="14" name="Group 68"/>
          <p:cNvGrpSpPr>
            <a:grpSpLocks/>
          </p:cNvGrpSpPr>
          <p:nvPr/>
        </p:nvGrpSpPr>
        <p:grpSpPr bwMode="auto">
          <a:xfrm>
            <a:off x="304800" y="4495800"/>
            <a:ext cx="2590800" cy="1317625"/>
            <a:chOff x="2819400" y="5638800"/>
            <a:chExt cx="2590800" cy="1317625"/>
          </a:xfrm>
        </p:grpSpPr>
        <p:sp>
          <p:nvSpPr>
            <p:cNvPr id="47" name="TextBox 46"/>
            <p:cNvSpPr txBox="1"/>
            <p:nvPr/>
          </p:nvSpPr>
          <p:spPr bwMode="auto">
            <a:xfrm>
              <a:off x="4169229" y="5638800"/>
              <a:ext cx="1240971" cy="7079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 bwMode="auto">
            <a:xfrm>
              <a:off x="4114800" y="6248464"/>
              <a:ext cx="1240971" cy="7079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49" name="Straight Connector 48"/>
            <p:cNvCxnSpPr/>
            <p:nvPr/>
          </p:nvCxnSpPr>
          <p:spPr bwMode="auto">
            <a:xfrm>
              <a:off x="4038600" y="6332538"/>
              <a:ext cx="609600" cy="1428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 bwMode="auto">
            <a:xfrm>
              <a:off x="2819400" y="5921514"/>
              <a:ext cx="1524000" cy="707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 và   </a:t>
              </a:r>
              <a:endParaRPr lang="en-US" sz="4000" b="1" dirty="0">
                <a:ln w="1905">
                  <a:solidFill>
                    <a:srgbClr val="996633"/>
                  </a:solidFill>
                </a:ln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 pitchFamily="18" charset="0"/>
              </a:endParaRPr>
            </a:p>
          </p:txBody>
        </p:sp>
      </p:grp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2133600" y="4724400"/>
            <a:ext cx="979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="1"/>
              <a:t>hay</a:t>
            </a:r>
          </a:p>
        </p:txBody>
      </p:sp>
      <p:pic>
        <p:nvPicPr>
          <p:cNvPr id="5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Rectangle 63"/>
          <p:cNvSpPr/>
          <p:nvPr/>
        </p:nvSpPr>
        <p:spPr>
          <a:xfrm>
            <a:off x="2074565" y="22226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6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6303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2814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0" grpId="0"/>
      <p:bldP spid="7199" grpId="0"/>
      <p:bldP spid="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685800" y="2321003"/>
            <a:ext cx="61595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: 7 </a:t>
            </a:r>
            <a:r>
              <a:rPr lang="en-US" sz="66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 </a:t>
            </a:r>
            <a:r>
              <a:rPr lang="en-US" sz="66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66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838200" y="4092654"/>
            <a:ext cx="6858000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HỖN SỐ</a:t>
            </a: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62F1777-311F-7B33-6544-7FDAE3FF4B7F}"/>
              </a:ext>
            </a:extLst>
          </p:cNvPr>
          <p:cNvSpPr txBox="1"/>
          <p:nvPr/>
        </p:nvSpPr>
        <p:spPr>
          <a:xfrm>
            <a:off x="49214" y="1111251"/>
            <a:ext cx="886618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Ủ ĐỀ 12: CÁC PHÉP TÍNH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 SỐ</a:t>
            </a:r>
            <a:endParaRPr lang="en-US" sz="3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7:  HỖN SỐ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1066800"/>
            <a:ext cx="8668617" cy="1200329"/>
            <a:chOff x="304800" y="1066800"/>
            <a:chExt cx="8668617" cy="1200329"/>
          </a:xfrm>
        </p:grpSpPr>
        <p:sp>
          <p:nvSpPr>
            <p:cNvPr id="23" name="TextBox 4"/>
            <p:cNvSpPr txBox="1">
              <a:spLocks noChangeArrowheads="1"/>
            </p:cNvSpPr>
            <p:nvPr/>
          </p:nvSpPr>
          <p:spPr bwMode="auto">
            <a:xfrm>
              <a:off x="889287" y="1066800"/>
              <a:ext cx="808413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Ở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hợ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quê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ườ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ổ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ú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ó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á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iệ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iệ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á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ô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ườ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4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pic>
          <p:nvPicPr>
            <p:cNvPr id="5259" name="Picture 139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238977"/>
              <a:ext cx="685800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647700" y="5555673"/>
            <a:ext cx="7859859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ĩ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5477" name="Picture 35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45" y="2214741"/>
            <a:ext cx="4082329" cy="1722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78" name="Picture 35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062" y="2288284"/>
            <a:ext cx="4170355" cy="1691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1029" y="3962400"/>
            <a:ext cx="4286827" cy="697465"/>
            <a:chOff x="31029" y="3770505"/>
            <a:chExt cx="4286827" cy="697465"/>
          </a:xfrm>
        </p:grpSpPr>
        <p:sp>
          <p:nvSpPr>
            <p:cNvPr id="22" name="TextBox 4"/>
            <p:cNvSpPr txBox="1">
              <a:spLocks noChangeArrowheads="1"/>
            </p:cNvSpPr>
            <p:nvPr/>
          </p:nvSpPr>
          <p:spPr bwMode="auto">
            <a:xfrm>
              <a:off x="31029" y="3857728"/>
              <a:ext cx="42868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1: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hị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An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mua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bánh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617749"/>
                </p:ext>
              </p:extLst>
            </p:nvPr>
          </p:nvGraphicFramePr>
          <p:xfrm>
            <a:off x="2209800" y="3770505"/>
            <a:ext cx="269985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09800" y="3770505"/>
                          <a:ext cx="269985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4387129" y="3874535"/>
            <a:ext cx="5518871" cy="697465"/>
            <a:chOff x="31029" y="3765390"/>
            <a:chExt cx="4916256" cy="697465"/>
          </a:xfrm>
        </p:grpSpPr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31029" y="3857728"/>
              <a:ext cx="49162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2: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Chị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An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mua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>
                  <a:latin typeface="Times New Roman" pitchFamily="18" charset="0"/>
                  <a:cs typeface="Times New Roman" pitchFamily="18" charset="0"/>
                </a:rPr>
                <a:t>bánh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767160"/>
                </p:ext>
              </p:extLst>
            </p:nvPr>
          </p:nvGraphicFramePr>
          <p:xfrm>
            <a:off x="3251828" y="3765390"/>
            <a:ext cx="269985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51828" y="3765390"/>
                          <a:ext cx="269985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4"/>
          <p:cNvSpPr txBox="1">
            <a:spLocks noChangeArrowheads="1"/>
          </p:cNvSpPr>
          <p:nvPr/>
        </p:nvSpPr>
        <p:spPr bwMode="auto">
          <a:xfrm>
            <a:off x="675408" y="5541818"/>
            <a:ext cx="7859859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11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ĩ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27713"/>
              </p:ext>
            </p:extLst>
          </p:nvPr>
        </p:nvGraphicFramePr>
        <p:xfrm>
          <a:off x="803275" y="4651375"/>
          <a:ext cx="12541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3275" y="4651375"/>
                        <a:ext cx="12541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647700" y="5771116"/>
            <a:ext cx="2314936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462730"/>
              </p:ext>
            </p:extLst>
          </p:nvPr>
        </p:nvGraphicFramePr>
        <p:xfrm>
          <a:off x="1825950" y="5599632"/>
          <a:ext cx="4635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950" y="5599632"/>
                        <a:ext cx="4635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2290402" y="5771116"/>
            <a:ext cx="2314936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3" grpId="0" animBg="1"/>
      <p:bldP spid="33" grpId="1" animBg="1"/>
      <p:bldP spid="37" grpId="0" animBg="1"/>
      <p:bldP spid="37" grpId="1" animBg="1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7:  HỖN SỐ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2603" y="1219200"/>
            <a:ext cx="8634197" cy="1833562"/>
            <a:chOff x="52603" y="1219200"/>
            <a:chExt cx="8634197" cy="1833562"/>
          </a:xfrm>
        </p:grpSpPr>
        <p:sp>
          <p:nvSpPr>
            <p:cNvPr id="23" name="TextBox 4"/>
            <p:cNvSpPr txBox="1">
              <a:spLocks noChangeArrowheads="1"/>
            </p:cNvSpPr>
            <p:nvPr/>
          </p:nvSpPr>
          <p:spPr bwMode="auto">
            <a:xfrm>
              <a:off x="52603" y="1219200"/>
              <a:ext cx="8634197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Cho a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, a &gt; b, a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b.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a chia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ươ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q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dư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r,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:      </a:t>
              </a:r>
            </a:p>
            <a:p>
              <a:pPr algn="just" eaLnBrk="1" hangingPunct="1">
                <a:lnSpc>
                  <a:spcPct val="150000"/>
                </a:lnSpc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           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ỗ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ọ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“q, r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b”.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486817"/>
                </p:ext>
              </p:extLst>
            </p:nvPr>
          </p:nvGraphicFramePr>
          <p:xfrm>
            <a:off x="335439" y="2286000"/>
            <a:ext cx="1112361" cy="766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07960" imgH="393480" progId="Equation.DSMT4">
                    <p:embed/>
                  </p:oleObj>
                </mc:Choice>
                <mc:Fallback>
                  <p:oleObj name="Equation" r:id="rId2" imgW="507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35439" y="2286000"/>
                          <a:ext cx="1112361" cy="7666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793573"/>
                </p:ext>
              </p:extLst>
            </p:nvPr>
          </p:nvGraphicFramePr>
          <p:xfrm>
            <a:off x="2366962" y="2286000"/>
            <a:ext cx="528638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393480" progId="Equation.DSMT4">
                    <p:embed/>
                  </p:oleObj>
                </mc:Choice>
                <mc:Fallback>
                  <p:oleObj name="Equation" r:id="rId4" imgW="241200" imgH="393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962" y="2286000"/>
                          <a:ext cx="528638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42435"/>
              </p:ext>
            </p:extLst>
          </p:nvPr>
        </p:nvGraphicFramePr>
        <p:xfrm>
          <a:off x="3377420" y="3072228"/>
          <a:ext cx="1133184" cy="164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420" y="3072228"/>
                        <a:ext cx="1133184" cy="1643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981200" y="4038600"/>
            <a:ext cx="160020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778235" y="4648200"/>
            <a:ext cx="2803165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4"/>
          <p:cNvSpPr txBox="1">
            <a:spLocks noChangeArrowheads="1"/>
          </p:cNvSpPr>
          <p:nvPr/>
        </p:nvSpPr>
        <p:spPr bwMode="auto">
          <a:xfrm>
            <a:off x="4953000" y="4613564"/>
            <a:ext cx="2803165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4369701" y="4038600"/>
            <a:ext cx="1644471" cy="609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4"/>
          <p:cNvSpPr txBox="1">
            <a:spLocks noChangeArrowheads="1"/>
          </p:cNvSpPr>
          <p:nvPr/>
        </p:nvSpPr>
        <p:spPr bwMode="auto">
          <a:xfrm>
            <a:off x="3262745" y="5715000"/>
            <a:ext cx="5288034" cy="95410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73381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7" grpId="0" animBg="1"/>
      <p:bldP spid="30" grpId="0" animBg="1"/>
      <p:bldP spid="34" grpId="0" animBg="1"/>
      <p:bldP spid="3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7:  HỖN SỐ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52400" y="1219200"/>
            <a:ext cx="8991600" cy="1385258"/>
            <a:chOff x="31029" y="3857465"/>
            <a:chExt cx="4916256" cy="1385258"/>
          </a:xfrm>
        </p:grpSpPr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31029" y="3857728"/>
              <a:ext cx="4916256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1: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a)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ỗ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5370179"/>
                </p:ext>
              </p:extLst>
            </p:nvPr>
          </p:nvGraphicFramePr>
          <p:xfrm>
            <a:off x="1897614" y="3857465"/>
            <a:ext cx="241300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5640" imgH="393480" progId="Equation.DSMT4">
                    <p:embed/>
                  </p:oleObj>
                </mc:Choice>
                <mc:Fallback>
                  <p:oleObj name="Equation" r:id="rId2" imgW="215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97614" y="3857465"/>
                          <a:ext cx="241300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752600" y="5204323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3 chi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347870"/>
              </p:ext>
            </p:extLst>
          </p:nvPr>
        </p:nvGraphicFramePr>
        <p:xfrm>
          <a:off x="1295400" y="2705509"/>
          <a:ext cx="1381109" cy="112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705509"/>
                        <a:ext cx="1381109" cy="112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53291" y="4073696"/>
            <a:ext cx="8991600" cy="1392237"/>
            <a:chOff x="239345" y="3850486"/>
            <a:chExt cx="4916256" cy="1392237"/>
          </a:xfrm>
        </p:grpSpPr>
        <p:sp>
          <p:nvSpPr>
            <p:cNvPr id="16" name="TextBox 4"/>
            <p:cNvSpPr txBox="1">
              <a:spLocks noChangeArrowheads="1"/>
            </p:cNvSpPr>
            <p:nvPr/>
          </p:nvSpPr>
          <p:spPr bwMode="auto">
            <a:xfrm>
              <a:off x="239345" y="3857728"/>
              <a:ext cx="4916256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b)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ỗ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8494464"/>
                </p:ext>
              </p:extLst>
            </p:nvPr>
          </p:nvGraphicFramePr>
          <p:xfrm>
            <a:off x="1602947" y="3850486"/>
            <a:ext cx="212656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90440" imgH="393480" progId="Equation.DSMT4">
                    <p:embed/>
                  </p:oleObj>
                </mc:Choice>
                <mc:Fallback>
                  <p:oleObj name="Equation" r:id="rId6" imgW="1904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02947" y="3850486"/>
                          <a:ext cx="212656" cy="928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79847"/>
              </p:ext>
            </p:extLst>
          </p:nvPr>
        </p:nvGraphicFramePr>
        <p:xfrm>
          <a:off x="1590242" y="5488839"/>
          <a:ext cx="13192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242" y="5488839"/>
                        <a:ext cx="131921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971800" y="2768600"/>
            <a:ext cx="6553200" cy="928688"/>
            <a:chOff x="2971800" y="2768600"/>
            <a:chExt cx="6553200" cy="928688"/>
          </a:xfrm>
        </p:grpSpPr>
        <p:sp>
          <p:nvSpPr>
            <p:cNvPr id="19" name="TextBox 4"/>
            <p:cNvSpPr txBox="1">
              <a:spLocks noChangeArrowheads="1"/>
            </p:cNvSpPr>
            <p:nvPr/>
          </p:nvSpPr>
          <p:spPr bwMode="auto">
            <a:xfrm>
              <a:off x="2971800" y="2971800"/>
              <a:ext cx="6553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5,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) 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628144"/>
                </p:ext>
              </p:extLst>
            </p:nvPr>
          </p:nvGraphicFramePr>
          <p:xfrm>
            <a:off x="8115300" y="2768600"/>
            <a:ext cx="311150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393480" progId="Equation.DSMT4">
                    <p:embed/>
                  </p:oleObj>
                </mc:Choice>
                <mc:Fallback>
                  <p:oleObj name="Equation" r:id="rId10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15300" y="2768600"/>
                          <a:ext cx="311150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3048000" y="5586470"/>
            <a:ext cx="6553200" cy="928688"/>
            <a:chOff x="2971800" y="2768600"/>
            <a:chExt cx="6553200" cy="928688"/>
          </a:xfrm>
        </p:grpSpPr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2971800" y="2971800"/>
              <a:ext cx="6553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5,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) </a:t>
              </a: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049068"/>
                </p:ext>
              </p:extLst>
            </p:nvPr>
          </p:nvGraphicFramePr>
          <p:xfrm>
            <a:off x="8115300" y="2768600"/>
            <a:ext cx="311150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52280" imgH="393480" progId="Equation.DSMT4">
                    <p:embed/>
                  </p:oleObj>
                </mc:Choice>
                <mc:Fallback>
                  <p:oleObj name="Equation" r:id="rId12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15300" y="2768600"/>
                          <a:ext cx="311150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1803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7:  HỖN SỐ</a:t>
            </a:r>
          </a:p>
        </p:txBody>
      </p:sp>
      <p:sp>
        <p:nvSpPr>
          <p:cNvPr id="35" name="TextBox 4"/>
          <p:cNvSpPr txBox="1">
            <a:spLocks noChangeArrowheads="1"/>
          </p:cNvSpPr>
          <p:nvPr/>
        </p:nvSpPr>
        <p:spPr bwMode="auto">
          <a:xfrm>
            <a:off x="152401" y="2438400"/>
            <a:ext cx="678179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994562"/>
              </p:ext>
            </p:extLst>
          </p:nvPr>
        </p:nvGraphicFramePr>
        <p:xfrm>
          <a:off x="2271712" y="1253836"/>
          <a:ext cx="2757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393480" progId="Equation.DSMT4">
                  <p:embed/>
                </p:oleObj>
              </mc:Choice>
              <mc:Fallback>
                <p:oleObj name="Equation" r:id="rId2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71712" y="1253836"/>
                        <a:ext cx="2757488" cy="1123950"/>
                      </a:xfrm>
                      <a:prstGeom prst="rect">
                        <a:avLst/>
                      </a:prstGeom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46437"/>
              </p:ext>
            </p:extLst>
          </p:nvPr>
        </p:nvGraphicFramePr>
        <p:xfrm>
          <a:off x="1143000" y="3276600"/>
          <a:ext cx="1168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1168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6269"/>
              </p:ext>
            </p:extLst>
          </p:nvPr>
        </p:nvGraphicFramePr>
        <p:xfrm>
          <a:off x="2208212" y="3352800"/>
          <a:ext cx="26701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3352800"/>
                        <a:ext cx="26701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56039"/>
              </p:ext>
            </p:extLst>
          </p:nvPr>
        </p:nvGraphicFramePr>
        <p:xfrm>
          <a:off x="1143000" y="4343400"/>
          <a:ext cx="15732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5000" imgH="393480" progId="Equation.DSMT4">
                  <p:embed/>
                </p:oleObj>
              </mc:Choice>
              <mc:Fallback>
                <p:oleObj name="Equation" r:id="rId8" imgW="495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15732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63174"/>
              </p:ext>
            </p:extLst>
          </p:nvPr>
        </p:nvGraphicFramePr>
        <p:xfrm>
          <a:off x="2662744" y="4419600"/>
          <a:ext cx="1227711" cy="97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696" imgH="393529" progId="Equation.DSMT4">
                  <p:embed/>
                </p:oleObj>
              </mc:Choice>
              <mc:Fallback>
                <p:oleObj name="Equation" r:id="rId10" imgW="46969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744" y="4419600"/>
                        <a:ext cx="1227711" cy="973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67697"/>
              </p:ext>
            </p:extLst>
          </p:nvPr>
        </p:nvGraphicFramePr>
        <p:xfrm>
          <a:off x="4038600" y="4419600"/>
          <a:ext cx="765471" cy="97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17225" imgH="393359" progId="Equation.DSMT4">
                  <p:embed/>
                </p:oleObj>
              </mc:Choice>
              <mc:Fallback>
                <p:oleObj name="Equation" r:id="rId12" imgW="317225" imgH="3933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19600"/>
                        <a:ext cx="765471" cy="973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4083"/>
              </p:ext>
            </p:extLst>
          </p:nvPr>
        </p:nvGraphicFramePr>
        <p:xfrm>
          <a:off x="1143000" y="5410200"/>
          <a:ext cx="1202254" cy="103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55320" imgH="393480" progId="Equation.DSMT4">
                  <p:embed/>
                </p:oleObj>
              </mc:Choice>
              <mc:Fallback>
                <p:oleObj name="Equation" r:id="rId14" imgW="3553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1202254" cy="1030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79761"/>
              </p:ext>
            </p:extLst>
          </p:nvPr>
        </p:nvGraphicFramePr>
        <p:xfrm>
          <a:off x="2249199" y="5486400"/>
          <a:ext cx="13287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393480" progId="Equation.DSMT4">
                  <p:embed/>
                </p:oleObj>
              </mc:Choice>
              <mc:Fallback>
                <p:oleObj name="Equation" r:id="rId16" imgW="5839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199" y="5486400"/>
                        <a:ext cx="132873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13201"/>
              </p:ext>
            </p:extLst>
          </p:nvPr>
        </p:nvGraphicFramePr>
        <p:xfrm>
          <a:off x="3601792" y="5486400"/>
          <a:ext cx="996762" cy="103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42751" imgH="393529" progId="Equation.DSMT4">
                  <p:embed/>
                </p:oleObj>
              </mc:Choice>
              <mc:Fallback>
                <p:oleObj name="Equation" r:id="rId18" imgW="34275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792" y="5486400"/>
                        <a:ext cx="996762" cy="1030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06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7:  HỖN SỐ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52401" y="1219200"/>
            <a:ext cx="6781799" cy="928326"/>
            <a:chOff x="152401" y="1219200"/>
            <a:chExt cx="6781799" cy="928326"/>
          </a:xfrm>
        </p:grpSpPr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152401" y="1219200"/>
              <a:ext cx="6781799" cy="661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8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2: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121817"/>
                </p:ext>
              </p:extLst>
            </p:nvPr>
          </p:nvGraphicFramePr>
          <p:xfrm>
            <a:off x="2819400" y="1219200"/>
            <a:ext cx="539028" cy="928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393480" progId="Equation.DSMT4">
                    <p:embed/>
                  </p:oleObj>
                </mc:Choice>
                <mc:Fallback>
                  <p:oleObj name="Equation" r:id="rId2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819400" y="1219200"/>
                          <a:ext cx="539028" cy="928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925730"/>
                </p:ext>
              </p:extLst>
            </p:nvPr>
          </p:nvGraphicFramePr>
          <p:xfrm>
            <a:off x="3886200" y="1219200"/>
            <a:ext cx="53975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393480" progId="Equation.DSMT4">
                    <p:embed/>
                  </p:oleObj>
                </mc:Choice>
                <mc:Fallback>
                  <p:oleObj name="Equation" r:id="rId4" imgW="22860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1219200"/>
                          <a:ext cx="53975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1447800" y="4568747"/>
            <a:ext cx="6553200" cy="52322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1371600" y="3723620"/>
            <a:ext cx="7543800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97006"/>
              </p:ext>
            </p:extLst>
          </p:nvPr>
        </p:nvGraphicFramePr>
        <p:xfrm>
          <a:off x="1676399" y="2728912"/>
          <a:ext cx="5397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393480" progId="Equation.DSMT4">
                  <p:embed/>
                </p:oleObj>
              </mc:Choice>
              <mc:Fallback>
                <p:oleObj name="Equation" r:id="rId6" imgW="2286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9" y="2728912"/>
                        <a:ext cx="5397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3048001" y="2069068"/>
            <a:ext cx="12954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457200" y="2823924"/>
            <a:ext cx="121919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66571"/>
              </p:ext>
            </p:extLst>
          </p:nvPr>
        </p:nvGraphicFramePr>
        <p:xfrm>
          <a:off x="2205183" y="2728912"/>
          <a:ext cx="21590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183" y="2728912"/>
                        <a:ext cx="21590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79710"/>
              </p:ext>
            </p:extLst>
          </p:nvPr>
        </p:nvGraphicFramePr>
        <p:xfrm>
          <a:off x="4532745" y="2775216"/>
          <a:ext cx="8096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393480" progId="Equation.DSMT4">
                  <p:embed/>
                </p:oleObj>
              </mc:Choice>
              <mc:Fallback>
                <p:oleObj name="Equation" r:id="rId10" imgW="342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745" y="2775216"/>
                        <a:ext cx="8096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2667000" y="3707362"/>
            <a:ext cx="1219199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456166"/>
              </p:ext>
            </p:extLst>
          </p:nvPr>
        </p:nvGraphicFramePr>
        <p:xfrm>
          <a:off x="1031875" y="3654425"/>
          <a:ext cx="1289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393480" progId="Equation.DSMT4">
                  <p:embed/>
                </p:oleObj>
              </mc:Choice>
              <mc:Fallback>
                <p:oleObj name="Equation" r:id="rId12" imgW="5457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654425"/>
                        <a:ext cx="1289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82485"/>
              </p:ext>
            </p:extLst>
          </p:nvPr>
        </p:nvGraphicFramePr>
        <p:xfrm>
          <a:off x="3405187" y="3689350"/>
          <a:ext cx="13192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8720" imgH="393480" progId="Equation.DSMT4">
                  <p:embed/>
                </p:oleObj>
              </mc:Choice>
              <mc:Fallback>
                <p:oleObj name="Equation" r:id="rId14" imgW="558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7" y="3689350"/>
                        <a:ext cx="13192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381000" y="3676400"/>
            <a:ext cx="1219199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o </a:t>
            </a:r>
          </a:p>
        </p:txBody>
      </p:sp>
    </p:spTree>
    <p:extLst>
      <p:ext uri="{BB962C8B-B14F-4D97-AF65-F5344CB8AC3E}">
        <p14:creationId xmlns:p14="http://schemas.microsoft.com/office/powerpoint/2010/main" val="269895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  <p:bldP spid="19" grpId="0"/>
      <p:bldP spid="20" grpId="0"/>
      <p:bldP spid="23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</TotalTime>
  <Words>656</Words>
  <Application>Microsoft Office PowerPoint</Application>
  <PresentationFormat>On-screen Show (4:3)</PresentationFormat>
  <Paragraphs>102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BICHTUYEN</cp:lastModifiedBy>
  <cp:revision>95</cp:revision>
  <dcterms:created xsi:type="dcterms:W3CDTF">2021-07-27T23:26:22Z</dcterms:created>
  <dcterms:modified xsi:type="dcterms:W3CDTF">2022-08-04T06:17:07Z</dcterms:modified>
</cp:coreProperties>
</file>